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53E6" w:rsidRDefault="000F53E6" w:rsidP="000F53E6">
      <w:pPr>
        <w:rPr>
          <w:b/>
          <w:color w:val="FF0000"/>
          <w:szCs w:val="21"/>
        </w:rPr>
      </w:pPr>
      <w:r w:rsidRPr="00FC5CC2">
        <w:rPr>
          <w:rFonts w:hint="eastAsia"/>
          <w:b/>
          <w:color w:val="FF0000"/>
          <w:szCs w:val="21"/>
        </w:rPr>
        <w:t>2019.1.2</w:t>
      </w:r>
      <w:r>
        <w:rPr>
          <w:b/>
          <w:color w:val="FF0000"/>
          <w:szCs w:val="21"/>
        </w:rPr>
        <w:t>1</w:t>
      </w:r>
      <w:r w:rsidRPr="00FC5CC2">
        <w:rPr>
          <w:rFonts w:hint="eastAsia"/>
          <w:b/>
          <w:color w:val="FF0000"/>
          <w:szCs w:val="21"/>
        </w:rPr>
        <w:t>总结</w:t>
      </w:r>
    </w:p>
    <w:p w:rsidR="000F53E6" w:rsidRDefault="000F53E6" w:rsidP="000F53E6"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第三周</w:t>
      </w:r>
    </w:p>
    <w:p w:rsidR="000F53E6" w:rsidRPr="00715F1C" w:rsidRDefault="000F53E6" w:rsidP="000F53E6">
      <w:pPr>
        <w:rPr>
          <w:color w:val="FF0000"/>
          <w:sz w:val="24"/>
          <w:szCs w:val="24"/>
        </w:rPr>
      </w:pPr>
      <w:r w:rsidRPr="00715F1C">
        <w:rPr>
          <w:rFonts w:hint="eastAsia"/>
          <w:sz w:val="24"/>
          <w:szCs w:val="24"/>
        </w:rPr>
        <w:t>一个节点的计算</w:t>
      </w:r>
    </w:p>
    <w:p w:rsidR="000F53E6" w:rsidRDefault="000F53E6" w:rsidP="000F53E6">
      <w:pPr>
        <w:rPr>
          <w:b/>
          <w:color w:val="FF0000"/>
          <w:szCs w:val="21"/>
        </w:rPr>
      </w:pPr>
      <w:r>
        <w:rPr>
          <w:noProof/>
        </w:rPr>
        <w:drawing>
          <wp:inline distT="0" distB="0" distL="0" distR="0" wp14:anchorId="4F66578F" wp14:editId="2439FB84">
            <wp:extent cx="4750904" cy="2431787"/>
            <wp:effectExtent l="0" t="0" r="0" b="698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754882" cy="2433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53E6" w:rsidRDefault="000F53E6" w:rsidP="000F53E6">
      <w:pPr>
        <w:rPr>
          <w:b/>
          <w:color w:val="FF0000"/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szCs w:val="21"/>
        </w:rPr>
      </w:pPr>
    </w:p>
    <w:p w:rsidR="000F53E6" w:rsidRDefault="000F53E6" w:rsidP="000F53E6">
      <w:pPr>
        <w:rPr>
          <w:rFonts w:hint="eastAsia"/>
          <w:szCs w:val="21"/>
        </w:rPr>
      </w:pPr>
      <w:bookmarkStart w:id="0" w:name="_GoBack"/>
      <w:bookmarkEnd w:id="0"/>
    </w:p>
    <w:p w:rsidR="000F53E6" w:rsidRDefault="000F53E6" w:rsidP="000F53E6">
      <w:pPr>
        <w:rPr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72C660" wp14:editId="51313F65">
                <wp:simplePos x="0" y="0"/>
                <wp:positionH relativeFrom="column">
                  <wp:posOffset>983077</wp:posOffset>
                </wp:positionH>
                <wp:positionV relativeFrom="paragraph">
                  <wp:posOffset>983176</wp:posOffset>
                </wp:positionV>
                <wp:extent cx="1046284" cy="510589"/>
                <wp:effectExtent l="0" t="0" r="0" b="381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6284" cy="5105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对应</w:t>
                            </w:r>
                            <w:r>
                              <w:t>矩阵形式的运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F72C660" id="_x0000_t202" coordsize="21600,21600" o:spt="202" path="m,l,21600r21600,l21600,xe">
                <v:stroke joinstyle="miter"/>
                <v:path gradientshapeok="t" o:connecttype="rect"/>
              </v:shapetype>
              <v:shape id="文本框 60" o:spid="_x0000_s1026" type="#_x0000_t202" style="position:absolute;left:0;text-align:left;margin-left:77.4pt;margin-top:77.4pt;width:82.4pt;height:40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" filled="f" stroked="f" strokeweight=".5pt">
                <v:textbox>
                  <w:txbxContent>
                    <w:p w:rsidR="000F53E6" w:rsidRDefault="000F53E6" w:rsidP="000F53E6">
                      <w:r>
                        <w:rPr>
                          <w:rFonts w:hint="eastAsia"/>
                        </w:rPr>
                        <w:t>对应</w:t>
                      </w:r>
                      <w:r>
                        <w:t>矩阵形式的运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959DC75" wp14:editId="376B5B62">
                <wp:simplePos x="0" y="0"/>
                <wp:positionH relativeFrom="column">
                  <wp:posOffset>1742441</wp:posOffset>
                </wp:positionH>
                <wp:positionV relativeFrom="paragraph">
                  <wp:posOffset>1145931</wp:posOffset>
                </wp:positionV>
                <wp:extent cx="615587" cy="219684"/>
                <wp:effectExtent l="0" t="0" r="40005" b="40005"/>
                <wp:wrapNone/>
                <wp:docPr id="91" name="右箭头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2B4056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91" o:spid="_x0000_s1026" type="#_x0000_t13" style="position:absolute;left:0;text-align:left;margin-left:137.2pt;margin-top:90.25pt;width:48.45pt;height:17.3pt;rotation: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" adj="17746" fillcolor="red" strokecolor="#1f4d78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9D8124" wp14:editId="317000F2">
                <wp:simplePos x="0" y="0"/>
                <wp:positionH relativeFrom="column">
                  <wp:posOffset>2297723</wp:posOffset>
                </wp:positionH>
                <wp:positionV relativeFrom="paragraph">
                  <wp:posOffset>81475</wp:posOffset>
                </wp:positionV>
                <wp:extent cx="298938" cy="1195754"/>
                <wp:effectExtent l="0" t="0" r="25400" b="23495"/>
                <wp:wrapNone/>
                <wp:docPr id="58" name="矩形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8938" cy="119575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9F3D1A" id="矩形 58" o:spid="_x0000_s1026" style="position:absolute;left:0;text-align:left;margin-left:180.9pt;margin-top:6.4pt;width:23.55pt;height:94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" filled="f" strokecolor="#1f4d78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E1069A" wp14:editId="43C70EBF">
                <wp:simplePos x="0" y="0"/>
                <wp:positionH relativeFrom="column">
                  <wp:posOffset>3613638</wp:posOffset>
                </wp:positionH>
                <wp:positionV relativeFrom="paragraph">
                  <wp:posOffset>87337</wp:posOffset>
                </wp:positionV>
                <wp:extent cx="298938" cy="1195754"/>
                <wp:effectExtent l="0" t="0" r="25400" b="23495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8938" cy="119575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88E6A1" id="矩形 56" o:spid="_x0000_s1026" style="position:absolute;left:0;text-align:left;margin-left:284.55pt;margin-top:6.9pt;width:23.55pt;height:9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" filled="f" strokecolor="#00b050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8D9632" wp14:editId="40C7C9B7">
                <wp:simplePos x="0" y="0"/>
                <wp:positionH relativeFrom="column">
                  <wp:posOffset>2751406</wp:posOffset>
                </wp:positionH>
                <wp:positionV relativeFrom="paragraph">
                  <wp:posOffset>52363</wp:posOffset>
                </wp:positionV>
                <wp:extent cx="835269" cy="1257056"/>
                <wp:effectExtent l="0" t="0" r="22225" b="19685"/>
                <wp:wrapNone/>
                <wp:docPr id="57" name="矩形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5269" cy="125705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3970F3" id="矩形 57" o:spid="_x0000_s1026" style="position:absolute;left:0;text-align:left;margin-left:216.65pt;margin-top:4.1pt;width:65.75pt;height:9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" filled="f" strokecolor="red" strokeweight="1pt"/>
            </w:pict>
          </mc:Fallback>
        </mc:AlternateContent>
      </w:r>
      <w:r>
        <w:rPr>
          <w:noProof/>
        </w:rPr>
        <w:drawing>
          <wp:inline distT="0" distB="0" distL="0" distR="0" wp14:anchorId="4B924B3F" wp14:editId="465D7A97">
            <wp:extent cx="4624609" cy="1292469"/>
            <wp:effectExtent l="0" t="0" r="5080" b="317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24609" cy="1292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53E6" w:rsidRDefault="000F53E6" w:rsidP="000F53E6">
      <w:pPr>
        <w:rPr>
          <w:szCs w:val="21"/>
        </w:rPr>
      </w:pPr>
      <w:r>
        <w:rPr>
          <w:noProof/>
        </w:rPr>
        <w:drawing>
          <wp:inline distT="0" distB="0" distL="0" distR="0" wp14:anchorId="0B34D05F" wp14:editId="042A7401">
            <wp:extent cx="3297115" cy="179779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56206" cy="183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6BB0F346" wp14:editId="7E71A502">
            <wp:extent cx="3033346" cy="175831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49982" cy="1825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53E6" w:rsidRDefault="000F53E6" w:rsidP="000F53E6">
      <w:pPr>
        <w:rPr>
          <w:szCs w:val="21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D4432C" wp14:editId="3221DC28">
                <wp:simplePos x="0" y="0"/>
                <wp:positionH relativeFrom="column">
                  <wp:posOffset>3417985</wp:posOffset>
                </wp:positionH>
                <wp:positionV relativeFrom="paragraph">
                  <wp:posOffset>108096</wp:posOffset>
                </wp:positionV>
                <wp:extent cx="615587" cy="219684"/>
                <wp:effectExtent l="0" t="0" r="40005" b="40005"/>
                <wp:wrapNone/>
                <wp:docPr id="85" name="右箭头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4A504" id="右箭头 85" o:spid="_x0000_s1026" type="#_x0000_t13" style="position:absolute;left:0;text-align:left;margin-left:269.15pt;margin-top:8.5pt;width:48.45pt;height:17.3pt;rotation: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" adj="17746" fillcolor="red" strokecolor="#1f4d78 [1604]" strokeweight="1pt"/>
            </w:pict>
          </mc:Fallback>
        </mc:AlternateContent>
      </w:r>
    </w:p>
    <w:p w:rsidR="000F53E6" w:rsidRPr="00926490" w:rsidRDefault="000F53E6" w:rsidP="000F53E6">
      <w:pPr>
        <w:rPr>
          <w:b/>
          <w:szCs w:val="21"/>
        </w:rPr>
      </w:pPr>
      <w:r w:rsidRPr="00926490">
        <w:rPr>
          <w:b/>
          <w:szCs w:val="21"/>
        </w:rPr>
        <w:t>m</w:t>
      </w:r>
      <w:r w:rsidRPr="00926490">
        <w:rPr>
          <w:rFonts w:hint="eastAsia"/>
          <w:b/>
          <w:szCs w:val="21"/>
        </w:rPr>
        <w:t>个训练样本</w:t>
      </w:r>
    </w:p>
    <w:p w:rsidR="000F53E6" w:rsidRDefault="000F53E6" w:rsidP="000F53E6">
      <w:pPr>
        <w:rPr>
          <w:b/>
          <w:sz w:val="28"/>
          <w:szCs w:val="28"/>
        </w:rPr>
      </w:pPr>
      <w:r w:rsidRPr="00926490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807B6F5" wp14:editId="3B02B955">
                <wp:simplePos x="0" y="0"/>
                <wp:positionH relativeFrom="column">
                  <wp:posOffset>3771803</wp:posOffset>
                </wp:positionH>
                <wp:positionV relativeFrom="paragraph">
                  <wp:posOffset>11772</wp:posOffset>
                </wp:positionV>
                <wp:extent cx="2637692" cy="2250723"/>
                <wp:effectExtent l="0" t="0" r="10795" b="16510"/>
                <wp:wrapNone/>
                <wp:docPr id="81" name="文本框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7692" cy="22507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0F53E6" w:rsidRDefault="000F53E6" w:rsidP="000F53E6">
                            <w:r>
                              <w:t>f</w:t>
                            </w:r>
                            <w:r>
                              <w:rPr>
                                <w:rFonts w:hint="eastAsia"/>
                              </w:rPr>
                              <w:t xml:space="preserve">or </w:t>
                            </w:r>
                            <w:r>
                              <w:t>i=1 to m:#</w:t>
                            </w:r>
                            <w:r>
                              <w:rPr>
                                <w:rFonts w:hint="eastAsia"/>
                              </w:rPr>
                              <w:t>（双层</w:t>
                            </w:r>
                            <w:r>
                              <w:t>NN训练m</w:t>
                            </w:r>
                            <w:r>
                              <w:rPr>
                                <w:rFonts w:hint="eastAsia"/>
                              </w:rPr>
                              <w:t>个样本）</w:t>
                            </w:r>
                          </w:p>
                          <w:p w:rsidR="000F53E6" w:rsidRDefault="000F53E6" w:rsidP="000F53E6">
                            <w:r>
                              <w:tab/>
                            </w:r>
                            <w:r w:rsidRPr="00587577">
                              <w:rPr>
                                <w:position w:val="-86"/>
                              </w:rPr>
                              <w:object w:dxaOrig="2020" w:dyaOrig="18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0.5pt;height:111.15pt" o:ole="">
                                  <v:imagedata r:id="rId8" o:title=""/>
                                </v:shape>
                                <o:OLEObject Type="Embed" ProgID="Equation.DSMT4" ShapeID="_x0000_i1026" DrawAspect="Content" ObjectID="_1609612314" r:id="rId9"/>
                              </w:object>
                            </w:r>
                          </w:p>
                          <w:p w:rsidR="000F53E6" w:rsidRDefault="000F53E6" w:rsidP="000F53E6">
                            <w:r w:rsidRPr="00587577">
                              <w:rPr>
                                <w:position w:val="-6"/>
                              </w:rPr>
                              <w:object w:dxaOrig="520" w:dyaOrig="360">
                                <v:shape id="_x0000_i1027" type="#_x0000_t75" style="width:39.15pt;height:26.6pt">
                                  <v:imagedata r:id="rId10" o:title=""/>
                                </v:shape>
                                <o:OLEObject Type="Embed" ProgID="Equation.DSMT4" ShapeID="_x0000_i1027" DrawAspect="Content" ObjectID="_1609612315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7B6F5" id="文本框 81" o:spid="_x0000_s1027" type="#_x0000_t202" style="position:absolute;left:0;text-align:left;margin-left:297pt;margin-top:.95pt;width:207.7pt;height:177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" fillcolor="white [3201]" strokeweight=".5pt">
                <v:textbox>
                  <w:txbxContent>
                    <w:p w:rsidR="000F53E6" w:rsidRDefault="000F53E6" w:rsidP="000F53E6">
                      <w:r>
                        <w:t>f</w:t>
                      </w:r>
                      <w:r>
                        <w:rPr>
                          <w:rFonts w:hint="eastAsia"/>
                        </w:rPr>
                        <w:t xml:space="preserve">or </w:t>
                      </w:r>
                      <w:r>
                        <w:t>i=1 to m:#</w:t>
                      </w:r>
                      <w:r>
                        <w:rPr>
                          <w:rFonts w:hint="eastAsia"/>
                        </w:rPr>
                        <w:t>（双层</w:t>
                      </w:r>
                      <w:r>
                        <w:t>NN训练m</w:t>
                      </w:r>
                      <w:r>
                        <w:rPr>
                          <w:rFonts w:hint="eastAsia"/>
                        </w:rPr>
                        <w:t>个样本）</w:t>
                      </w:r>
                    </w:p>
                    <w:p w:rsidR="000F53E6" w:rsidRDefault="000F53E6" w:rsidP="000F53E6">
                      <w:r>
                        <w:tab/>
                      </w:r>
                      <w:r w:rsidRPr="00587577">
                        <w:rPr>
                          <w:position w:val="-86"/>
                        </w:rPr>
                        <w:object w:dxaOrig="2020" w:dyaOrig="1840">
                          <v:shape id="_x0000_i1026" type="#_x0000_t75" style="width:120.5pt;height:111.15pt" o:ole="">
                            <v:imagedata r:id="rId8" o:title=""/>
                          </v:shape>
                          <o:OLEObject Type="Embed" ProgID="Equation.DSMT4" ShapeID="_x0000_i1026" DrawAspect="Content" ObjectID="_1609612314" r:id="rId12"/>
                        </w:object>
                      </w:r>
                    </w:p>
                    <w:p w:rsidR="000F53E6" w:rsidRDefault="000F53E6" w:rsidP="000F53E6">
                      <w:r w:rsidRPr="00587577">
                        <w:rPr>
                          <w:position w:val="-6"/>
                        </w:rPr>
                        <w:object w:dxaOrig="520" w:dyaOrig="360">
                          <v:shape id="_x0000_i1027" type="#_x0000_t75" style="width:39.15pt;height:26.6pt">
                            <v:imagedata r:id="rId10" o:title=""/>
                          </v:shape>
                          <o:OLEObject Type="Embed" ProgID="Equation.DSMT4" ShapeID="_x0000_i1027" DrawAspect="Content" ObjectID="_1609612315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28CD408" wp14:editId="1FAF352A">
                <wp:simplePos x="0" y="0"/>
                <wp:positionH relativeFrom="margin">
                  <wp:align>left</wp:align>
                </wp:positionH>
                <wp:positionV relativeFrom="paragraph">
                  <wp:posOffset>12651</wp:posOffset>
                </wp:positionV>
                <wp:extent cx="3077308" cy="2092569"/>
                <wp:effectExtent l="0" t="0" r="27940" b="22225"/>
                <wp:wrapNone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7308" cy="2092569"/>
                          <a:chOff x="0" y="0"/>
                          <a:chExt cx="3261705" cy="2512752"/>
                        </a:xfrm>
                      </wpg:grpSpPr>
                      <wpg:grpSp>
                        <wpg:cNvPr id="66" name="组合 66"/>
                        <wpg:cNvGrpSpPr/>
                        <wpg:grpSpPr>
                          <a:xfrm>
                            <a:off x="0" y="0"/>
                            <a:ext cx="3018649" cy="483988"/>
                            <a:chOff x="0" y="0"/>
                            <a:chExt cx="3018649" cy="483988"/>
                          </a:xfrm>
                        </wpg:grpSpPr>
                        <wps:wsp>
                          <wps:cNvPr id="61" name="直接箭头连接符 61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文本框 62"/>
                          <wps:cNvSpPr txBox="1"/>
                          <wps:spPr>
                            <a:xfrm>
                              <a:off x="2249767" y="0"/>
                              <a:ext cx="768882" cy="48398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 w:rsidRPr="00402B11">
                                  <w:rPr>
                                    <w:position w:val="-10"/>
                                  </w:rPr>
                                  <w:object w:dxaOrig="840" w:dyaOrig="520">
                                    <v:shape id="_x0000_i1028" type="#_x0000_t75" style="width:42.25pt;height:26.6pt">
                                      <v:imagedata r:id="rId14" o:title=""/>
                                    </v:shape>
                                    <o:OLEObject Type="Embed" ProgID="Equation.DSMT4" ShapeID="_x0000_i1028" DrawAspect="Content" ObjectID="_1609612316" r:id="rId1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文本框 63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7" name="组合 67"/>
                        <wpg:cNvGrpSpPr/>
                        <wpg:grpSpPr>
                          <a:xfrm>
                            <a:off x="0" y="605995"/>
                            <a:ext cx="3180676" cy="483125"/>
                            <a:chOff x="0" y="-674"/>
                            <a:chExt cx="3180676" cy="483125"/>
                          </a:xfrm>
                        </wpg:grpSpPr>
                        <wps:wsp>
                          <wps:cNvPr id="68" name="直接箭头连接符 68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文本框 69"/>
                          <wps:cNvSpPr txBox="1"/>
                          <wps:spPr>
                            <a:xfrm>
                              <a:off x="2249782" y="-674"/>
                              <a:ext cx="930894" cy="483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 w:rsidRPr="00402B11">
                                  <w:rPr>
                                    <w:position w:val="-10"/>
                                  </w:rPr>
                                  <w:object w:dxaOrig="1080" w:dyaOrig="540">
                                    <v:shape id="_x0000_i1029" type="#_x0000_t75" style="width:54.8pt;height:26.6pt">
                                      <v:imagedata r:id="rId16" o:title=""/>
                                    </v:shape>
                                    <o:OLEObject Type="Embed" ProgID="Equation.DSMT4" ShapeID="_x0000_i1029" DrawAspect="Content" ObjectID="_1609612317" r:id="rId1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  <w:p w:rsidR="000F53E6" w:rsidRDefault="000F53E6" w:rsidP="000F53E6"/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文本框 70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1" name="组合 71"/>
                        <wpg:cNvGrpSpPr/>
                        <wpg:grpSpPr>
                          <a:xfrm>
                            <a:off x="0" y="1220772"/>
                            <a:ext cx="3221190" cy="483125"/>
                            <a:chOff x="0" y="-1359"/>
                            <a:chExt cx="3221285" cy="483125"/>
                          </a:xfrm>
                        </wpg:grpSpPr>
                        <wps:wsp>
                          <wps:cNvPr id="72" name="直接箭头连接符 72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文本框 73"/>
                          <wps:cNvSpPr txBox="1"/>
                          <wps:spPr>
                            <a:xfrm>
                              <a:off x="2249859" y="-1359"/>
                              <a:ext cx="971426" cy="483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 w:rsidRPr="00402B11">
                                  <w:rPr>
                                    <w:position w:val="-10"/>
                                  </w:rPr>
                                  <w:object w:dxaOrig="1140" w:dyaOrig="540">
                                    <v:shape id="_x0000_i1030" type="#_x0000_t75" style="width:56.35pt;height:26.6pt">
                                      <v:imagedata r:id="rId18" o:title=""/>
                                    </v:shape>
                                    <o:OLEObject Type="Embed" ProgID="Equation.DSMT4" ShapeID="_x0000_i1030" DrawAspect="Content" ObjectID="_1609612318" r:id="rId1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文本框 74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5" name="组合 75"/>
                        <wpg:cNvGrpSpPr/>
                        <wpg:grpSpPr>
                          <a:xfrm>
                            <a:off x="0" y="2028764"/>
                            <a:ext cx="3261705" cy="483988"/>
                            <a:chOff x="0" y="-2259"/>
                            <a:chExt cx="3261801" cy="483988"/>
                          </a:xfrm>
                        </wpg:grpSpPr>
                        <wps:wsp>
                          <wps:cNvPr id="76" name="直接箭头连接符 76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文本框 77"/>
                          <wps:cNvSpPr txBox="1"/>
                          <wps:spPr>
                            <a:xfrm>
                              <a:off x="2249871" y="-2259"/>
                              <a:ext cx="1011930" cy="48398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 w:rsidRPr="00402B11">
                                  <w:rPr>
                                    <w:position w:val="-10"/>
                                  </w:rPr>
                                  <w:object w:dxaOrig="1200" w:dyaOrig="540">
                                    <v:shape id="_x0000_i1031" type="#_x0000_t75" style="width:59.5pt;height:26.6pt">
                                      <v:imagedata r:id="rId20" o:title=""/>
                                    </v:shape>
                                    <o:OLEObject Type="Embed" ProgID="Equation.DSMT4" ShapeID="_x0000_i1031" DrawAspect="Content" ObjectID="_1609612319" r:id="rId2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文本框 78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0F53E6" w:rsidRDefault="000F53E6" w:rsidP="000F53E6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8CD408" id="组合 89" o:spid="_x0000_s1028" style="position:absolute;left:0;text-align:left;margin-left:0;margin-top:1pt;width:242.3pt;height:164.75pt;z-index:251663360;mso-position-horizontal:left;mso-position-horizontal-relative:margin;mso-width-relative:margin;mso-height-relative:margin" coordsize="32617,25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">
                <v:group id="组合 66" o:spid="_x0000_s1029" style="position:absolute;width:30186;height:4839" coordsize="30186,4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61" o:spid="_x0000_s1030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" strokecolor="#5b9bd5 [3204]" strokeweight=".5pt">
                    <v:stroke endarrow="block" joinstyle="miter"/>
                  </v:shape>
                  <v:shape id="文本框 62" o:spid="_x0000_s1031" type="#_x0000_t202" style="position:absolute;left:22497;width:7689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" fillcolor="white [3201]" strokeweight=".5pt">
                    <v:textbox>
                      <w:txbxContent>
                        <w:p w:rsidR="000F53E6" w:rsidRDefault="000F53E6" w:rsidP="000F53E6">
                          <w:r w:rsidRPr="00402B11">
                            <w:rPr>
                              <w:position w:val="-10"/>
                            </w:rPr>
                            <w:object w:dxaOrig="840" w:dyaOrig="520">
                              <v:shape id="_x0000_i1028" type="#_x0000_t75" style="width:42.25pt;height:26.6pt">
                                <v:imagedata r:id="rId14" o:title=""/>
                              </v:shape>
                              <o:OLEObject Type="Embed" ProgID="Equation.DSMT4" ShapeID="_x0000_i1028" DrawAspect="Content" ObjectID="_1609612316" r:id="rId2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63" o:spid="_x0000_s1032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" fillcolor="white [3201]" strokeweight=".5pt">
                    <v:textbox>
                      <w:txbxContent>
                        <w:p w:rsidR="000F53E6" w:rsidRDefault="000F53E6" w:rsidP="000F53E6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67" o:spid="_x0000_s1033" style="position:absolute;top:6059;width:31806;height:4832" coordorigin=",-6" coordsize="31806,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直接箭头连接符 68" o:spid="_x0000_s1034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" strokecolor="#5b9bd5 [3204]" strokeweight=".5pt">
                    <v:stroke endarrow="block" joinstyle="miter"/>
                  </v:shape>
                  <v:shape id="文本框 69" o:spid="_x0000_s1035" type="#_x0000_t202" style="position:absolute;left:22497;top:-6;width:9309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" fillcolor="white [3201]" strokeweight=".5pt">
                    <v:textbox>
                      <w:txbxContent>
                        <w:p w:rsidR="000F53E6" w:rsidRDefault="000F53E6" w:rsidP="000F53E6">
                          <w:r w:rsidRPr="00402B11">
                            <w:rPr>
                              <w:position w:val="-10"/>
                            </w:rPr>
                            <w:object w:dxaOrig="1080" w:dyaOrig="540">
                              <v:shape id="_x0000_i1029" type="#_x0000_t75" style="width:54.8pt;height:26.6pt">
                                <v:imagedata r:id="rId16" o:title=""/>
                              </v:shape>
                              <o:OLEObject Type="Embed" ProgID="Equation.DSMT4" ShapeID="_x0000_i1029" DrawAspect="Content" ObjectID="_1609612317" r:id="rId23"/>
                            </w:object>
                          </w:r>
                          <w:r>
                            <w:t xml:space="preserve"> </w:t>
                          </w:r>
                        </w:p>
                        <w:p w:rsidR="000F53E6" w:rsidRDefault="000F53E6" w:rsidP="000F53E6"/>
                      </w:txbxContent>
                    </v:textbox>
                  </v:shape>
                  <v:shape id="文本框 70" o:spid="_x0000_s1036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" fillcolor="white [3201]" strokeweight=".5pt">
                    <v:textbox>
                      <w:txbxContent>
                        <w:p w:rsidR="000F53E6" w:rsidRDefault="000F53E6" w:rsidP="000F53E6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71" o:spid="_x0000_s1037" style="position:absolute;top:12207;width:32211;height:4831" coordorigin=",-13" coordsize="32212,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直接箭头连接符 72" o:spid="_x0000_s1038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" strokecolor="#5b9bd5 [3204]" strokeweight=".5pt">
                    <v:stroke endarrow="block" joinstyle="miter"/>
                  </v:shape>
                  <v:shape id="文本框 73" o:spid="_x0000_s1039" type="#_x0000_t202" style="position:absolute;left:22498;top:-13;width:9714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" fillcolor="white [3201]" strokeweight=".5pt">
                    <v:textbox>
                      <w:txbxContent>
                        <w:p w:rsidR="000F53E6" w:rsidRDefault="000F53E6" w:rsidP="000F53E6">
                          <w:r w:rsidRPr="00402B11">
                            <w:rPr>
                              <w:position w:val="-10"/>
                            </w:rPr>
                            <w:object w:dxaOrig="1140" w:dyaOrig="540">
                              <v:shape id="_x0000_i1030" type="#_x0000_t75" style="width:56.35pt;height:26.6pt">
                                <v:imagedata r:id="rId18" o:title=""/>
                              </v:shape>
                              <o:OLEObject Type="Embed" ProgID="Equation.DSMT4" ShapeID="_x0000_i1030" DrawAspect="Content" ObjectID="_1609612318" r:id="rId2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74" o:spid="_x0000_s1040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" fillcolor="white [3201]" strokeweight=".5pt">
                    <v:textbox>
                      <w:txbxContent>
                        <w:p w:rsidR="000F53E6" w:rsidRDefault="000F53E6" w:rsidP="000F53E6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75" o:spid="_x0000_s1041" style="position:absolute;top:20287;width:32617;height:4840" coordorigin=",-22" coordsize="32618,4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直接箭头连接符 76" o:spid="_x0000_s1042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" strokecolor="#5b9bd5 [3204]" strokeweight=".5pt">
                    <v:stroke endarrow="block" joinstyle="miter"/>
                  </v:shape>
                  <v:shape id="文本框 77" o:spid="_x0000_s1043" type="#_x0000_t202" style="position:absolute;left:22498;top:-22;width:10120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" fillcolor="white [3201]" strokeweight=".5pt">
                    <v:textbox>
                      <w:txbxContent>
                        <w:p w:rsidR="000F53E6" w:rsidRDefault="000F53E6" w:rsidP="000F53E6">
                          <w:r w:rsidRPr="00402B11">
                            <w:rPr>
                              <w:position w:val="-10"/>
                            </w:rPr>
                            <w:object w:dxaOrig="1200" w:dyaOrig="540">
                              <v:shape id="_x0000_i1031" type="#_x0000_t75" style="width:59.5pt;height:26.6pt">
                                <v:imagedata r:id="rId20" o:title=""/>
                              </v:shape>
                              <o:OLEObject Type="Embed" ProgID="Equation.DSMT4" ShapeID="_x0000_i1031" DrawAspect="Content" ObjectID="_1609612319" r:id="rId2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78" o:spid="_x0000_s1044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" fillcolor="white [3201]" strokeweight=".5pt">
                    <v:textbox>
                      <w:txbxContent>
                        <w:p w:rsidR="000F53E6" w:rsidRDefault="000F53E6" w:rsidP="000F53E6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b/>
          <w:sz w:val="28"/>
          <w:szCs w:val="28"/>
        </w:rPr>
        <w:t xml:space="preserve"> </w:t>
      </w:r>
    </w:p>
    <w:p w:rsidR="000F53E6" w:rsidRDefault="000F53E6" w:rsidP="000F53E6">
      <w:pPr>
        <w:rPr>
          <w:b/>
          <w:sz w:val="28"/>
          <w:szCs w:val="28"/>
        </w:rPr>
      </w:pPr>
    </w:p>
    <w:p w:rsidR="000F53E6" w:rsidRDefault="000F53E6" w:rsidP="000F53E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974249" wp14:editId="08D69C93">
                <wp:simplePos x="0" y="0"/>
                <wp:positionH relativeFrom="column">
                  <wp:posOffset>3266049</wp:posOffset>
                </wp:positionH>
                <wp:positionV relativeFrom="paragraph">
                  <wp:posOffset>27361</wp:posOffset>
                </wp:positionV>
                <wp:extent cx="457200" cy="149469"/>
                <wp:effectExtent l="0" t="19050" r="38100" b="41275"/>
                <wp:wrapNone/>
                <wp:docPr id="82" name="右箭头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49469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7D7E0D" id="右箭头 82" o:spid="_x0000_s1026" type="#_x0000_t13" style="position:absolute;left:0;text-align:left;margin-left:257.15pt;margin-top:2.15pt;width:36pt;height:11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" adj="18069" fillcolor="red" strokecolor="#1f4d78 [1604]" strokeweight="1pt"/>
            </w:pict>
          </mc:Fallback>
        </mc:AlternateContent>
      </w:r>
    </w:p>
    <w:p w:rsidR="000F53E6" w:rsidRDefault="000F53E6" w:rsidP="000F53E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4173C4" wp14:editId="6603012A">
                <wp:simplePos x="0" y="0"/>
                <wp:positionH relativeFrom="column">
                  <wp:posOffset>-26230</wp:posOffset>
                </wp:positionH>
                <wp:positionV relativeFrom="paragraph">
                  <wp:posOffset>256589</wp:posOffset>
                </wp:positionV>
                <wp:extent cx="562706" cy="351448"/>
                <wp:effectExtent l="0" t="0" r="0" b="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706" cy="35144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F53E6" w:rsidRPr="00587577" w:rsidRDefault="000F53E6" w:rsidP="000F53E6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587577"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...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173C4" id="文本框 80" o:spid="_x0000_s1045" type="#_x0000_t202" style="position:absolute;left:0;text-align:left;margin-left:-2.05pt;margin-top:20.2pt;width:44.3pt;height:27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" filled="f" stroked="f" strokeweight=".5pt">
                <v:textbox style="layout-flow:vertical-ideographic">
                  <w:txbxContent>
                    <w:p w:rsidR="000F53E6" w:rsidRPr="00587577" w:rsidRDefault="000F53E6" w:rsidP="000F53E6">
                      <w:pPr>
                        <w:rPr>
                          <w:b/>
                          <w:sz w:val="44"/>
                          <w:szCs w:val="44"/>
                        </w:rPr>
                      </w:pPr>
                      <w:r w:rsidRPr="00587577">
                        <w:rPr>
                          <w:rFonts w:hint="eastAsia"/>
                          <w:b/>
                          <w:sz w:val="44"/>
                          <w:szCs w:val="44"/>
                        </w:rPr>
                        <w:t>...</w:t>
                      </w:r>
                    </w:p>
                  </w:txbxContent>
                </v:textbox>
              </v:shape>
            </w:pict>
          </mc:Fallback>
        </mc:AlternateContent>
      </w:r>
    </w:p>
    <w:p w:rsidR="000F53E6" w:rsidRDefault="000F53E6" w:rsidP="000F53E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5095BB" wp14:editId="5A8CE8DF">
                <wp:simplePos x="0" y="0"/>
                <wp:positionH relativeFrom="column">
                  <wp:posOffset>4659728</wp:posOffset>
                </wp:positionH>
                <wp:positionV relativeFrom="paragraph">
                  <wp:posOffset>110294</wp:posOffset>
                </wp:positionV>
                <wp:extent cx="1256665" cy="536331"/>
                <wp:effectExtent l="0" t="0" r="0" b="0"/>
                <wp:wrapNone/>
                <wp:docPr id="83" name="文本框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6665" cy="5363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[2]表示</w:t>
                            </w:r>
                            <w:r>
                              <w:t>第二层</w:t>
                            </w:r>
                          </w:p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t>i</w:t>
                            </w:r>
                            <w:r>
                              <w:rPr>
                                <w:rFonts w:hint="eastAsia"/>
                              </w:rPr>
                              <w:t>)表示</w:t>
                            </w:r>
                            <w:r>
                              <w:t>第i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样本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5095BB" id="文本框 83" o:spid="_x0000_s1046" type="#_x0000_t202" style="position:absolute;left:0;text-align:left;margin-left:366.9pt;margin-top:8.7pt;width:98.95pt;height:42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" filled="f" stroked="f" strokeweight=".5pt">
                <v:textbox>
                  <w:txbxContent>
                    <w:p w:rsidR="000F53E6" w:rsidRDefault="000F53E6" w:rsidP="000F53E6">
                      <w:r>
                        <w:rPr>
                          <w:rFonts w:hint="eastAsia"/>
                        </w:rPr>
                        <w:t>[2]表示</w:t>
                      </w:r>
                      <w:r>
                        <w:t>第二层</w:t>
                      </w:r>
                    </w:p>
                    <w:p w:rsidR="000F53E6" w:rsidRDefault="000F53E6" w:rsidP="000F53E6">
                      <w:r>
                        <w:rPr>
                          <w:rFonts w:hint="eastAsia"/>
                        </w:rPr>
                        <w:t>(</w:t>
                      </w:r>
                      <w:r>
                        <w:t>i</w:t>
                      </w:r>
                      <w:r>
                        <w:rPr>
                          <w:rFonts w:hint="eastAsia"/>
                        </w:rPr>
                        <w:t>)表示</w:t>
                      </w:r>
                      <w:r>
                        <w:t>第i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样本</w:t>
                      </w:r>
                    </w:p>
                  </w:txbxContent>
                </v:textbox>
              </v:shape>
            </w:pict>
          </mc:Fallback>
        </mc:AlternateContent>
      </w:r>
    </w:p>
    <w:p w:rsidR="000F53E6" w:rsidRDefault="000F53E6" w:rsidP="000F53E6">
      <w:pPr>
        <w:rPr>
          <w:b/>
          <w:sz w:val="28"/>
          <w:szCs w:val="28"/>
        </w:rPr>
      </w:pPr>
    </w:p>
    <w:p w:rsidR="000F53E6" w:rsidRDefault="000F53E6" w:rsidP="000F53E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ACE86DB" wp14:editId="10186337">
                <wp:simplePos x="0" y="0"/>
                <wp:positionH relativeFrom="column">
                  <wp:posOffset>3782696</wp:posOffset>
                </wp:positionH>
                <wp:positionV relativeFrom="paragraph">
                  <wp:posOffset>147662</wp:posOffset>
                </wp:positionV>
                <wp:extent cx="615587" cy="219684"/>
                <wp:effectExtent l="0" t="0" r="40005" b="40005"/>
                <wp:wrapNone/>
                <wp:docPr id="92" name="右箭头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F4C71" id="右箭头 92" o:spid="_x0000_s1026" type="#_x0000_t13" style="position:absolute;left:0;text-align:left;margin-left:297.85pt;margin-top:11.65pt;width:48.45pt;height:17.3pt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" adj="17746" fillcolor="red" strokecolor="#1f4d78 [1604]" strokeweight="1pt"/>
            </w:pict>
          </mc:Fallback>
        </mc:AlternateContent>
      </w:r>
    </w:p>
    <w:p w:rsidR="000F53E6" w:rsidRDefault="000F53E6" w:rsidP="000F53E6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A2FEF0" wp14:editId="121AFB62">
                <wp:simplePos x="0" y="0"/>
                <wp:positionH relativeFrom="column">
                  <wp:posOffset>4328062</wp:posOffset>
                </wp:positionH>
                <wp:positionV relativeFrom="paragraph">
                  <wp:posOffset>1438861</wp:posOffset>
                </wp:positionV>
                <wp:extent cx="457200" cy="149469"/>
                <wp:effectExtent l="19050" t="19050" r="19050" b="41275"/>
                <wp:wrapNone/>
                <wp:docPr id="94" name="右箭头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457200" cy="149469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283DFD" id="右箭头 94" o:spid="_x0000_s1026" type="#_x0000_t13" style="position:absolute;left:0;text-align:left;margin-left:340.8pt;margin-top:113.3pt;width:36pt;height:11.75pt;rotation:18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" adj="18069" fillcolor="red" strokecolor="#1f4d78 [1604]" strokeweight="1pt"/>
            </w:pict>
          </mc:Fallback>
        </mc:AlternateContent>
      </w:r>
      <w:r>
        <w:rPr>
          <w:rFonts w:hint="eastAsia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2A88F0" wp14:editId="6AD42AB7">
                <wp:simplePos x="0" y="0"/>
                <wp:positionH relativeFrom="column">
                  <wp:posOffset>4826977</wp:posOffset>
                </wp:positionH>
                <wp:positionV relativeFrom="paragraph">
                  <wp:posOffset>469509</wp:posOffset>
                </wp:positionV>
                <wp:extent cx="1978269" cy="2092569"/>
                <wp:effectExtent l="0" t="0" r="22225" b="22225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8269" cy="209256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上述</w:t>
                            </w:r>
                            <w:r>
                              <w:t>矩阵</w:t>
                            </w:r>
                            <w:r>
                              <w:rPr>
                                <w:rFonts w:hint="eastAsia"/>
                              </w:rPr>
                              <w:t>中</w:t>
                            </w:r>
                            <w:r>
                              <w:t>从左往右横向看表示：</w:t>
                            </w:r>
                            <w:r>
                              <w:rPr>
                                <w:rFonts w:hint="eastAsia"/>
                              </w:rPr>
                              <w:t>表示不同</w:t>
                            </w:r>
                            <w:r>
                              <w:t>样本</w:t>
                            </w:r>
                          </w:p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从上往下</w:t>
                            </w:r>
                            <w:r>
                              <w:t>竖向看表示：</w:t>
                            </w:r>
                            <w:r>
                              <w:rPr>
                                <w:rFonts w:hint="eastAsia"/>
                              </w:rPr>
                              <w:t>神经网络中</w:t>
                            </w:r>
                            <w:r>
                              <w:t>不同节点</w:t>
                            </w:r>
                          </w:p>
                          <w:p w:rsidR="000F53E6" w:rsidRDefault="000F53E6" w:rsidP="000F53E6"/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横向</w:t>
                            </w:r>
                            <w:r>
                              <w:t>矩阵A扫过不同的</w:t>
                            </w:r>
                            <w:r>
                              <w:rPr>
                                <w:rFonts w:hint="eastAsia"/>
                              </w:rPr>
                              <w:t>训练</w:t>
                            </w:r>
                            <w:r>
                              <w:t>样本</w:t>
                            </w:r>
                          </w:p>
                          <w:p w:rsidR="000F53E6" w:rsidRDefault="000F53E6" w:rsidP="000F53E6">
                            <w:r>
                              <w:rPr>
                                <w:rFonts w:hint="eastAsia"/>
                              </w:rPr>
                              <w:t>竖向是</w:t>
                            </w:r>
                            <w:r>
                              <w:t>矩阵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中的不同指标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2A88F0" id="文本框 93" o:spid="_x0000_s1047" type="#_x0000_t202" style="position:absolute;left:0;text-align:left;margin-left:380.1pt;margin-top:36.95pt;width:155.75pt;height:164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" fillcolor="white [3201]" strokeweight=".5pt">
                <v:textbox>
                  <w:txbxContent>
                    <w:p w:rsidR="000F53E6" w:rsidRDefault="000F53E6" w:rsidP="000F53E6">
                      <w:r>
                        <w:rPr>
                          <w:rFonts w:hint="eastAsia"/>
                        </w:rPr>
                        <w:t>上述</w:t>
                      </w:r>
                      <w:r>
                        <w:t>矩阵</w:t>
                      </w:r>
                      <w:r>
                        <w:rPr>
                          <w:rFonts w:hint="eastAsia"/>
                        </w:rPr>
                        <w:t>中</w:t>
                      </w:r>
                      <w:r>
                        <w:t>从左往右横向看表示：</w:t>
                      </w:r>
                      <w:r>
                        <w:rPr>
                          <w:rFonts w:hint="eastAsia"/>
                        </w:rPr>
                        <w:t>表示不同</w:t>
                      </w:r>
                      <w:r>
                        <w:t>样本</w:t>
                      </w:r>
                    </w:p>
                    <w:p w:rsidR="000F53E6" w:rsidRDefault="000F53E6" w:rsidP="000F53E6">
                      <w:r>
                        <w:rPr>
                          <w:rFonts w:hint="eastAsia"/>
                        </w:rPr>
                        <w:t>从上往下</w:t>
                      </w:r>
                      <w:r>
                        <w:t>竖向看表示：</w:t>
                      </w:r>
                      <w:r>
                        <w:rPr>
                          <w:rFonts w:hint="eastAsia"/>
                        </w:rPr>
                        <w:t>神经网络中</w:t>
                      </w:r>
                      <w:r>
                        <w:t>不同节点</w:t>
                      </w:r>
                    </w:p>
                    <w:p w:rsidR="000F53E6" w:rsidRDefault="000F53E6" w:rsidP="000F53E6"/>
                    <w:p w:rsidR="000F53E6" w:rsidRDefault="000F53E6" w:rsidP="000F53E6">
                      <w:r>
                        <w:rPr>
                          <w:rFonts w:hint="eastAsia"/>
                        </w:rPr>
                        <w:t>横向</w:t>
                      </w:r>
                      <w:r>
                        <w:t>矩阵A扫过不同的</w:t>
                      </w:r>
                      <w:r>
                        <w:rPr>
                          <w:rFonts w:hint="eastAsia"/>
                        </w:rPr>
                        <w:t>训练</w:t>
                      </w:r>
                      <w:r>
                        <w:t>样本</w:t>
                      </w:r>
                    </w:p>
                    <w:p w:rsidR="000F53E6" w:rsidRDefault="000F53E6" w:rsidP="000F53E6">
                      <w:r>
                        <w:rPr>
                          <w:rFonts w:hint="eastAsia"/>
                        </w:rPr>
                        <w:t>竖向是</w:t>
                      </w:r>
                      <w:r>
                        <w:t>矩阵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中的不同指标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sz w:val="28"/>
          <w:szCs w:val="28"/>
        </w:rPr>
        <w:t xml:space="preserve">                                      </w:t>
      </w:r>
      <w:r>
        <w:rPr>
          <w:noProof/>
        </w:rPr>
        <w:drawing>
          <wp:inline distT="0" distB="0" distL="0" distR="0" wp14:anchorId="68778BEA" wp14:editId="4D3F7D54">
            <wp:extent cx="4268679" cy="2112062"/>
            <wp:effectExtent l="0" t="0" r="0" b="254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05141" cy="2130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</w:rPr>
        <w:t xml:space="preserve"> </w:t>
      </w:r>
    </w:p>
    <w:p w:rsidR="000F53E6" w:rsidRDefault="000F53E6" w:rsidP="000F53E6">
      <w:pPr>
        <w:rPr>
          <w:b/>
          <w:sz w:val="28"/>
          <w:szCs w:val="28"/>
        </w:rPr>
      </w:pPr>
    </w:p>
    <w:p w:rsidR="000F53E6" w:rsidRPr="002E71F9" w:rsidRDefault="000F53E6" w:rsidP="000F53E6">
      <w:pPr>
        <w:rPr>
          <w:b/>
          <w:sz w:val="24"/>
          <w:szCs w:val="24"/>
        </w:rPr>
      </w:pPr>
      <w:r w:rsidRPr="002E71F9">
        <w:rPr>
          <w:rFonts w:hint="eastAsia"/>
          <w:b/>
          <w:sz w:val="24"/>
          <w:szCs w:val="24"/>
        </w:rPr>
        <w:lastRenderedPageBreak/>
        <w:t>向量化实现解释：</w:t>
      </w:r>
    </w:p>
    <w:p w:rsidR="000F53E6" w:rsidRDefault="000F53E6" w:rsidP="000F53E6">
      <w:pPr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7B7D9E2" wp14:editId="032E68D4">
            <wp:extent cx="3851031" cy="2034765"/>
            <wp:effectExtent l="0" t="0" r="0" b="381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73976" cy="2046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</w:rPr>
        <w:t xml:space="preserve">       </w:t>
      </w:r>
    </w:p>
    <w:p w:rsidR="000F53E6" w:rsidRPr="002E71F9" w:rsidRDefault="000F53E6" w:rsidP="000F53E6">
      <w:pPr>
        <w:rPr>
          <w:b/>
          <w:sz w:val="24"/>
          <w:szCs w:val="24"/>
        </w:rPr>
      </w:pPr>
      <w:r w:rsidRPr="002E71F9">
        <w:rPr>
          <w:rFonts w:hint="eastAsia"/>
          <w:b/>
          <w:sz w:val="24"/>
          <w:szCs w:val="24"/>
        </w:rPr>
        <w:t>Activation</w:t>
      </w:r>
      <w:r w:rsidRPr="002E71F9">
        <w:rPr>
          <w:b/>
          <w:sz w:val="24"/>
          <w:szCs w:val="24"/>
        </w:rPr>
        <w:t xml:space="preserve"> </w:t>
      </w:r>
      <w:r w:rsidRPr="002E71F9">
        <w:rPr>
          <w:rFonts w:hint="eastAsia"/>
          <w:b/>
          <w:sz w:val="24"/>
          <w:szCs w:val="24"/>
        </w:rPr>
        <w:t>functions</w:t>
      </w:r>
      <w:r w:rsidRPr="002E71F9">
        <w:rPr>
          <w:b/>
          <w:sz w:val="24"/>
          <w:szCs w:val="24"/>
        </w:rPr>
        <w:t>(</w:t>
      </w:r>
      <w:r w:rsidRPr="002E71F9">
        <w:rPr>
          <w:rFonts w:hint="eastAsia"/>
          <w:b/>
          <w:sz w:val="24"/>
          <w:szCs w:val="24"/>
        </w:rPr>
        <w:t>激活函数</w:t>
      </w:r>
      <w:r w:rsidRPr="002E71F9">
        <w:rPr>
          <w:b/>
          <w:sz w:val="24"/>
          <w:szCs w:val="24"/>
        </w:rPr>
        <w:t>)</w:t>
      </w:r>
    </w:p>
    <w:p w:rsidR="000F53E6" w:rsidRDefault="000F53E6" w:rsidP="000F53E6">
      <w:pPr>
        <w:rPr>
          <w:szCs w:val="21"/>
        </w:rPr>
      </w:pPr>
      <w:r w:rsidRPr="00B22085">
        <w:rPr>
          <w:szCs w:val="21"/>
        </w:rPr>
        <w:t>S</w:t>
      </w:r>
      <w:r w:rsidRPr="00B22085">
        <w:rPr>
          <w:rFonts w:hint="eastAsia"/>
          <w:szCs w:val="21"/>
        </w:rPr>
        <w:t>i</w:t>
      </w:r>
      <w:r w:rsidRPr="00B22085">
        <w:rPr>
          <w:szCs w:val="21"/>
        </w:rPr>
        <w:t xml:space="preserve">gmoid function </w:t>
      </w:r>
      <w:r w:rsidRPr="00B22085">
        <w:rPr>
          <w:rFonts w:hint="eastAsia"/>
          <w:szCs w:val="21"/>
        </w:rPr>
        <w:t>几乎已经不用了，tanh</w:t>
      </w:r>
      <w:r w:rsidRPr="00B22085">
        <w:rPr>
          <w:szCs w:val="21"/>
        </w:rPr>
        <w:t>( )</w:t>
      </w:r>
      <w:r w:rsidRPr="00B22085">
        <w:rPr>
          <w:rFonts w:hint="eastAsia"/>
          <w:szCs w:val="21"/>
        </w:rPr>
        <w:t>函数比sigmoid</w:t>
      </w:r>
      <w:r w:rsidRPr="00B22085">
        <w:rPr>
          <w:szCs w:val="21"/>
        </w:rPr>
        <w:t xml:space="preserve"> </w:t>
      </w:r>
      <w:r w:rsidRPr="00B22085">
        <w:rPr>
          <w:rFonts w:hint="eastAsia"/>
          <w:szCs w:val="21"/>
        </w:rPr>
        <w:t>函数好用，函数平均值更接近0</w:t>
      </w:r>
      <w:r>
        <w:rPr>
          <w:rFonts w:hint="eastAsia"/>
          <w:szCs w:val="21"/>
        </w:rPr>
        <w:t>。</w:t>
      </w:r>
      <w:r>
        <w:rPr>
          <w:szCs w:val="21"/>
        </w:rPr>
        <w:t>t</w:t>
      </w:r>
      <w:r>
        <w:rPr>
          <w:rFonts w:hint="eastAsia"/>
          <w:szCs w:val="21"/>
        </w:rPr>
        <w:t>anh(</w:t>
      </w:r>
      <w:r>
        <w:rPr>
          <w:szCs w:val="21"/>
        </w:rPr>
        <w:t>)</w:t>
      </w:r>
      <w:r>
        <w:rPr>
          <w:rFonts w:hint="eastAsia"/>
          <w:szCs w:val="21"/>
        </w:rPr>
        <w:t>函数适合于任何场合，但是在输出层中不适合，因为如果y为1或者0，</w:t>
      </w:r>
      <w:r w:rsidRPr="00B22085">
        <w:rPr>
          <w:position w:val="-10"/>
          <w:szCs w:val="21"/>
        </w:rPr>
        <w:object w:dxaOrig="200" w:dyaOrig="480">
          <v:shape id="_x0000_i1025" type="#_x0000_t75" style="width:9.4pt;height:23.5pt" o:ole="">
            <v:imagedata r:id="rId28" o:title=""/>
          </v:shape>
          <o:OLEObject Type="Embed" ProgID="Equation.DSMT4" ShapeID="_x0000_i1025" DrawAspect="Content" ObjectID="_1609612313" r:id="rId29"/>
        </w:object>
      </w:r>
      <w:r>
        <w:rPr>
          <w:rFonts w:hint="eastAsia"/>
          <w:szCs w:val="21"/>
        </w:rPr>
        <w:t>在0到</w:t>
      </w:r>
      <w:r>
        <w:rPr>
          <w:szCs w:val="21"/>
        </w:rPr>
        <w:t>1</w:t>
      </w:r>
      <w:r>
        <w:rPr>
          <w:rFonts w:hint="eastAsia"/>
          <w:szCs w:val="21"/>
        </w:rPr>
        <w:t>·之间而不是-</w:t>
      </w:r>
      <w:r>
        <w:rPr>
          <w:szCs w:val="21"/>
        </w:rPr>
        <w:t>1</w:t>
      </w:r>
      <w:r>
        <w:rPr>
          <w:rFonts w:hint="eastAsia"/>
          <w:szCs w:val="21"/>
        </w:rPr>
        <w:t>到1之间。（在二元分类时，输出层可用sigmoid函数）</w:t>
      </w:r>
    </w:p>
    <w:p w:rsidR="000F53E6" w:rsidRDefault="000F53E6" w:rsidP="000F53E6">
      <w:pPr>
        <w:rPr>
          <w:szCs w:val="21"/>
        </w:rPr>
      </w:pPr>
      <w:r>
        <w:rPr>
          <w:szCs w:val="21"/>
        </w:rPr>
        <w:t>S</w:t>
      </w:r>
      <w:r>
        <w:rPr>
          <w:rFonts w:hint="eastAsia"/>
          <w:szCs w:val="21"/>
        </w:rPr>
        <w:t>igmoid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和tanh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函数都有一个缺点，如果z非常大或非常小，那么导数的梯度（函数的斜率）可能很小，很接近0，这样可能会拖慢梯度算法速度。 </w:t>
      </w:r>
    </w:p>
    <w:p w:rsidR="000F53E6" w:rsidRPr="00B22085" w:rsidRDefault="000F53E6" w:rsidP="000F53E6">
      <w:pPr>
        <w:rPr>
          <w:szCs w:val="21"/>
        </w:rPr>
      </w:pPr>
      <w:r>
        <w:rPr>
          <w:noProof/>
        </w:rPr>
        <w:drawing>
          <wp:inline distT="0" distB="0" distL="0" distR="0" wp14:anchorId="2678498F" wp14:editId="6FAAC3CC">
            <wp:extent cx="3745523" cy="2281455"/>
            <wp:effectExtent l="0" t="0" r="7620" b="508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75941" cy="2299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05265995" wp14:editId="2B474EF8">
            <wp:extent cx="3165231" cy="3117633"/>
            <wp:effectExtent l="0" t="0" r="0" b="698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4545" cy="312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808" w:rsidRDefault="00391808"/>
    <w:sectPr w:rsidR="00391808" w:rsidSect="00C763BD">
      <w:pgSz w:w="11906" w:h="16838"/>
      <w:pgMar w:top="720" w:right="720" w:bottom="720" w:left="720" w:header="851" w:footer="992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3E6"/>
    <w:rsid w:val="000F53E6"/>
    <w:rsid w:val="00391808"/>
    <w:rsid w:val="007B0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AD4F84"/>
  <w15:chartTrackingRefBased/>
  <w15:docId w15:val="{3F489E81-8C6C-468E-B41C-4FC6EE06E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53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4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6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2</Words>
  <Characters>359</Characters>
  <Application>Microsoft Office Word</Application>
  <DocSecurity>0</DocSecurity>
  <Lines>2</Lines>
  <Paragraphs>1</Paragraphs>
  <ScaleCrop>false</ScaleCrop>
  <Company/>
  <LinksUpToDate>false</LinksUpToDate>
  <CharactersWithSpaces>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1-21T13:40:00Z</dcterms:created>
  <dcterms:modified xsi:type="dcterms:W3CDTF">2019-01-21T13:44:00Z</dcterms:modified>
</cp:coreProperties>
</file>